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13" r:id="rId1"/>
  </p:sldMasterIdLst>
  <p:notesMasterIdLst>
    <p:notesMasterId r:id="rId16"/>
  </p:notesMasterIdLst>
  <p:sldIdLst>
    <p:sldId id="298" r:id="rId2"/>
    <p:sldId id="278" r:id="rId3"/>
    <p:sldId id="256" r:id="rId4"/>
    <p:sldId id="276" r:id="rId5"/>
    <p:sldId id="280" r:id="rId6"/>
    <p:sldId id="257" r:id="rId7"/>
    <p:sldId id="299" r:id="rId8"/>
    <p:sldId id="259" r:id="rId9"/>
    <p:sldId id="261" r:id="rId10"/>
    <p:sldId id="282" r:id="rId11"/>
    <p:sldId id="271" r:id="rId12"/>
    <p:sldId id="258" r:id="rId13"/>
    <p:sldId id="275" r:id="rId14"/>
    <p:sldId id="281" r:id="rId15"/>
  </p:sldIdLst>
  <p:sldSz cx="9144000" cy="5143500" type="screen16x9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II" initials="M" lastIdx="26" clrIdx="0">
    <p:extLst>
      <p:ext uri="{19B8F6BF-5375-455C-9EA6-DF929625EA0E}">
        <p15:presenceInfo xmlns:p15="http://schemas.microsoft.com/office/powerpoint/2012/main" userId="MS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6487A7-D387-4C90-AF08-1DB1AB835EEE}">
  <a:tblStyle styleId="{696487A7-D387-4C90-AF08-1DB1AB835EE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 autoAdjust="0"/>
    <p:restoredTop sz="94660"/>
  </p:normalViewPr>
  <p:slideViewPr>
    <p:cSldViewPr snapToGrid="0">
      <p:cViewPr varScale="1">
        <p:scale>
          <a:sx n="98" d="100"/>
          <a:sy n="98" d="100"/>
        </p:scale>
        <p:origin x="35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5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7291738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>
          <a:extLst>
            <a:ext uri="{FF2B5EF4-FFF2-40B4-BE49-F238E27FC236}">
              <a16:creationId xmlns:a16="http://schemas.microsoft.com/office/drawing/2014/main" id="{86D65970-282F-B8A0-AECA-51A32E814F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>
            <a:extLst>
              <a:ext uri="{FF2B5EF4-FFF2-40B4-BE49-F238E27FC236}">
                <a16:creationId xmlns:a16="http://schemas.microsoft.com/office/drawing/2014/main" id="{E9046F7D-ACC0-2B10-8678-BF85992D9CC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>
            <a:extLst>
              <a:ext uri="{FF2B5EF4-FFF2-40B4-BE49-F238E27FC236}">
                <a16:creationId xmlns:a16="http://schemas.microsoft.com/office/drawing/2014/main" id="{9A073C42-01DF-83FE-A499-8F68A119E638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47527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6406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19220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>
          <a:extLst>
            <a:ext uri="{FF2B5EF4-FFF2-40B4-BE49-F238E27FC236}">
              <a16:creationId xmlns:a16="http://schemas.microsoft.com/office/drawing/2014/main" id="{D9AADF74-F818-494E-0826-7F09F21103A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>
            <a:extLst>
              <a:ext uri="{FF2B5EF4-FFF2-40B4-BE49-F238E27FC236}">
                <a16:creationId xmlns:a16="http://schemas.microsoft.com/office/drawing/2014/main" id="{819ECF5C-FA05-3C3A-21C9-A203E339EE7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>
            <a:extLst>
              <a:ext uri="{FF2B5EF4-FFF2-40B4-BE49-F238E27FC236}">
                <a16:creationId xmlns:a16="http://schemas.microsoft.com/office/drawing/2014/main" id="{9025C519-6BD0-180F-277A-04B861F687F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854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2899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6031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994504-362B-7BF8-DE1F-439A4CE0D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4E4D651-64A6-3839-E78E-F5C0FAE77C9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B7FA5-7EEB-CA9C-4A1E-E646B6022C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8FE430-F8C2-92B4-219D-8D9D8B55B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0A0328-B946-6FDD-7678-29088CBCEE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121613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C39D4-9A21-5506-E76A-D10DBE161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36FE46-FCC9-DCCB-C9C2-311A4A6676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F52882-9A7C-854D-B651-296B9205F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7770A2-1436-680B-BC76-E3A3BA163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83BFF1-19EB-6F88-392C-095879AE4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424212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1B49EC0-17C2-57CE-7F6B-3563B10203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1444F17-BCE4-E715-617F-D46B71D6B7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694E69-8498-369D-296E-0CE556FA5F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DCA1E0-3CDE-27A6-C0B6-7D3D0F94D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61FED-4D84-3FD8-711E-AB4EEFC12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327145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D0DD26-EA5F-3F0F-3688-023A36D642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7D3123-27D3-23E5-B44D-7B4CD32D1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CC3F18-11FE-F806-4EF9-0F13CD03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8CD2B0-4888-404D-A7AA-7A6077A3A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95B957-731E-33FB-726A-AE6AE9DDE3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880953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7AD0FE-993C-FFE1-A1AE-0BF050006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64DDC3-7991-C7A9-B88C-DCA1CD68DE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75EB-D180-4F11-23B9-59F0C9F17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C91AF4-EF9D-150E-EC9F-2C954BF52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7E5F0C-F7D9-2FB2-4107-2003552AB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603070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E92C7-34CB-14FB-1018-9ACFD5F0D2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4A012-C992-E117-7524-719830FD7AB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A8425C-AC27-6EDE-42E8-E36A942C41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726F60C-424F-E48E-C606-E022808AE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2/1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11D5B2-060D-AC0E-0A9A-E9A8F0AA3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8471C-79DB-5C65-FD52-F2AC06AD18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13445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ED2E37-123C-1EAD-40FC-584A229961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787D5B-C577-8BCB-414F-482985F66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0CE0F0-6BFB-EBAA-554A-B587685C4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58C1D47-4801-8BF4-9C1D-3DDB4ABE4DD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6741A34-C985-3911-36CC-59698DE292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3DE9B1B-F756-CE04-2773-C685EABA8F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DB30D13-9601-1A71-7E81-7BE839613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79B9DF5-47C3-86E8-1CF3-181008B3AA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752146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67C2A-3888-65F4-5F25-C55505906A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63CCDF-315E-C891-80C8-E881649FF9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DD0D4A-8586-EC37-5E7C-2D008B5F2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8F5CDF-DA33-A53B-28B5-57FF605EE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353257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7484E6-4E22-84A7-E2AE-5CD18484B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D271C0-A83D-E9AD-D163-3FE74F3AF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7DE8C6-4FFE-1BB3-0B7F-910CE0E30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12021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2469FE-477D-629B-264D-AA3707A516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936098-45A7-EC34-FBB1-B9BB43BFEA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44894E-A843-B6E5-A446-1444F277EB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745EFE-B001-0138-035D-BF371FC522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2/1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79F5D7-40B6-A795-4DF3-D256BBEA8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537A9A-EDE6-7DFD-6E2B-579DBBB1B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456548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1362A1-FAB2-84AA-4E67-88ED660E8A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FB9310-B674-0664-7098-FF1B261D7E1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8739BC-705E-8117-7552-1FA0D038D3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C9FDBC-333E-AF0E-1BB1-6B0845488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0262B3-CE9A-7A6F-B3D6-BD9BD1240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603886-F59C-CAC1-FC2E-A4EF9692C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54034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4BF78EC-FA28-66E0-B16E-F0017EB1D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6B8BF-24CB-CAEE-6130-027709261F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7513C7-47C6-F9F6-33C6-768BFFF062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2/12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845B3-7CF8-577B-70EE-D27CD195711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0B6FEE-936A-B884-31B1-96102F96E7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868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comments" Target="../comments/comment6.xml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w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gif"/><Relationship Id="rId4" Type="http://schemas.openxmlformats.org/officeDocument/2006/relationships/image" Target="../media/image6.png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9" Type="http://schemas.openxmlformats.org/officeDocument/2006/relationships/comments" Target="../comments/commen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comments" Target="../comments/comment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comments" Target="../comments/comment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omments" Target="../comments/comment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24793" y="335564"/>
            <a:ext cx="6225236" cy="388518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545357" y="3250869"/>
            <a:ext cx="1833514" cy="221572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7121803" y="-108781"/>
            <a:ext cx="1106501" cy="12573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192" y="2495570"/>
            <a:ext cx="2936500" cy="450902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1926735" y="1331686"/>
            <a:ext cx="5379733" cy="26076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1" tIns="22844" rIns="45701" bIns="22844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99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QUÝ THẦY CÔ VÀ CÁC EM ĐẾN VỚI TIẾT HỌC HÔM NAY!</a:t>
            </a:r>
          </a:p>
          <a:p>
            <a:pPr algn="ctr">
              <a:lnSpc>
                <a:spcPct val="150000"/>
              </a:lnSpc>
            </a:pPr>
            <a:endParaRPr lang="en-US" sz="2999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21192828"/>
      </p:ext>
    </p:extLst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>
          <a:extLst>
            <a:ext uri="{FF2B5EF4-FFF2-40B4-BE49-F238E27FC236}">
              <a16:creationId xmlns:a16="http://schemas.microsoft.com/office/drawing/2014/main" id="{82F33FC5-5246-927D-93B6-F1E0873F6B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684F4BF5-36DD-2D6E-3FF4-0752ED220B33}"/>
              </a:ext>
            </a:extLst>
          </p:cNvPr>
          <p:cNvSpPr/>
          <p:nvPr/>
        </p:nvSpPr>
        <p:spPr>
          <a:xfrm>
            <a:off x="441959" y="618596"/>
            <a:ext cx="10394434" cy="80551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b)  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A519E18-4FE4-9E04-5367-19DD03ADF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" y="1061930"/>
          <a:ext cx="515336" cy="88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CAAE15C-2FC5-40A0-B72B-BD30E0D54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5340" y="1061930"/>
                        <a:ext cx="515336" cy="88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D99E0AC-C709-779B-7BF9-E49E5821B0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629" y="1061930"/>
          <a:ext cx="460513" cy="793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5D0DE0-CB70-458E-BE0F-CD4063AE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629" y="1061930"/>
                        <a:ext cx="460513" cy="793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95D19C-F467-55DF-8F92-B1688AA793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379" y="1067513"/>
          <a:ext cx="471477" cy="81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931229-14E3-4FE6-A826-EBDCFAAAB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45379" y="1067513"/>
                        <a:ext cx="471477" cy="81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824285-9CC9-86D6-2DF6-D30585D61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33" y="1034581"/>
          <a:ext cx="471477" cy="81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336FB5-23B4-4AB6-96CB-E46B11AF8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6433" y="1034581"/>
                        <a:ext cx="471477" cy="81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Explosion: 8 Points 8">
            <a:extLst>
              <a:ext uri="{FF2B5EF4-FFF2-40B4-BE49-F238E27FC236}">
                <a16:creationId xmlns:a16="http://schemas.microsoft.com/office/drawing/2014/main" id="{8077825F-5F2E-E18A-93B5-379B20227A0F}"/>
              </a:ext>
            </a:extLst>
          </p:cNvPr>
          <p:cNvSpPr/>
          <p:nvPr/>
        </p:nvSpPr>
        <p:spPr>
          <a:xfrm>
            <a:off x="1213657" y="1949453"/>
            <a:ext cx="5390984" cy="3091217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68C7F0C1-D235-466B-9B4D-5FE5556BF808}"/>
              </a:ext>
            </a:extLst>
          </p:cNvPr>
          <p:cNvSpPr txBox="1"/>
          <p:nvPr/>
        </p:nvSpPr>
        <p:spPr>
          <a:xfrm>
            <a:off x="259079" y="898828"/>
            <a:ext cx="866228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5 d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8 dm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>
            <a:extLst>
              <a:ext uri="{FF2B5EF4-FFF2-40B4-BE49-F238E27FC236}">
                <a16:creationId xmlns:a16="http://schemas.microsoft.com/office/drawing/2014/main" id="{71A0D120-4117-E925-A6CA-392883EEDB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2834879"/>
            <a:ext cx="28956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247B879E-9554-5128-7B6A-EC0B42A9B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9141" y="2812256"/>
            <a:ext cx="1541859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63C0159B-D47C-DDBA-C094-15F1346D5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2616994"/>
            <a:ext cx="4789884" cy="698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6C84EA57-A364-9107-D377-A571BEF4B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525" y="970360"/>
            <a:ext cx="1864519" cy="684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35B3F61A-3D65-8B25-0762-CAA9B5C24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485" y="970360"/>
            <a:ext cx="4444603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DDFBAEDB-8DC1-E3E3-FEB9-C96F93EFF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1" y="2368154"/>
            <a:ext cx="2060972" cy="1444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807721" y="174635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c,d,3sgk/1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26845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0D520F-DA34-11E7-3FDF-2ECFA799B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203234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NH GIÁ CUỐI TIẾT HỌC CỦA CÁC NHÓM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F53DF0-5936-F08C-19E0-EF8978EDA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5878"/>
            <a:ext cx="9144000" cy="325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797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007C52-A204-843F-BC0E-6E636221B0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xin_chao_cac_ban_minh_ten_la_tao_xinh_dep_sau_977b3225-ed44-429a-a8e7-a6f2cc69be5b">
            <a:hlinkClick r:id="" action="ppaction://media"/>
            <a:extLst>
              <a:ext uri="{FF2B5EF4-FFF2-40B4-BE49-F238E27FC236}">
                <a16:creationId xmlns:a16="http://schemas.microsoft.com/office/drawing/2014/main" id="{6C9F38F6-C857-7F5A-964B-D334253ACFEA}"/>
              </a:ext>
            </a:extLst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7788" y="3475038"/>
            <a:ext cx="406400" cy="406400"/>
          </a:xfrm>
        </p:spPr>
      </p:pic>
      <p:pic>
        <p:nvPicPr>
          <p:cNvPr id="9" name="Picture 8" descr="A cartoon of a red apple with eyes and a green background&#10;&#10;Description automatically generated">
            <a:extLst>
              <a:ext uri="{FF2B5EF4-FFF2-40B4-BE49-F238E27FC236}">
                <a16:creationId xmlns:a16="http://schemas.microsoft.com/office/drawing/2014/main" id="{D48DE882-7836-3DA4-3768-C2B7DB96EF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3999" cy="3331597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7AF28F8-1403-B693-6167-C8C217B55EFA}"/>
              </a:ext>
            </a:extLst>
          </p:cNvPr>
          <p:cNvSpPr/>
          <p:nvPr/>
        </p:nvSpPr>
        <p:spPr>
          <a:xfrm>
            <a:off x="280256" y="3338500"/>
            <a:ext cx="8662118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3E485F-EEE3-A1ED-6BD2-8E9E524D51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079798"/>
              </p:ext>
            </p:extLst>
          </p:nvPr>
        </p:nvGraphicFramePr>
        <p:xfrm>
          <a:off x="4768711" y="4025114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8711" y="4025114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75111D6-59F5-5C10-A236-1441EC21F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69880"/>
              </p:ext>
            </p:extLst>
          </p:nvPr>
        </p:nvGraphicFramePr>
        <p:xfrm>
          <a:off x="1233444" y="449729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3444" y="449729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01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54661" y="0"/>
            <a:ext cx="8415628" cy="4913906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33755"/>
              </p:ext>
            </p:extLst>
          </p:nvPr>
        </p:nvGraphicFramePr>
        <p:xfrm>
          <a:off x="7233616" y="1752644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616" y="1752644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88135"/>
              </p:ext>
            </p:extLst>
          </p:nvPr>
        </p:nvGraphicFramePr>
        <p:xfrm>
          <a:off x="4983315" y="2571750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315" y="2571750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A2DDE97-9585-8A42-12E8-D970CB10C1DC}"/>
              </a:ext>
            </a:extLst>
          </p:cNvPr>
          <p:cNvSpPr/>
          <p:nvPr/>
        </p:nvSpPr>
        <p:spPr>
          <a:xfrm>
            <a:off x="135172" y="1773142"/>
            <a:ext cx="8491993" cy="194806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. BÀI 3. SO SÁNH PHÂN SỐ</a:t>
            </a:r>
          </a:p>
        </p:txBody>
      </p:sp>
    </p:spTree>
    <p:extLst>
      <p:ext uri="{BB962C8B-B14F-4D97-AF65-F5344CB8AC3E}">
        <p14:creationId xmlns:p14="http://schemas.microsoft.com/office/powerpoint/2010/main" val="821353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04BD7-3339-7884-F3B4-662B3FEE8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319" y="-163480"/>
            <a:ext cx="9048585" cy="99417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ĐÁNH GIÁ QUÁ TRÌNH LÀM VIỆC NHÓM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687041B-F728-0B1A-07B3-D493EA20AC2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6126812"/>
              </p:ext>
            </p:extLst>
          </p:nvPr>
        </p:nvGraphicFramePr>
        <p:xfrm>
          <a:off x="230588" y="592150"/>
          <a:ext cx="8913413" cy="4104640"/>
        </p:xfrm>
        <a:graphic>
          <a:graphicData uri="http://schemas.openxmlformats.org/drawingml/2006/table">
            <a:tbl>
              <a:tblPr firstRow="1" bandRow="1">
                <a:tableStyleId>{696487A7-D387-4C90-AF08-1DB1AB835EEE}</a:tableStyleId>
              </a:tblPr>
              <a:tblGrid>
                <a:gridCol w="5804452">
                  <a:extLst>
                    <a:ext uri="{9D8B030D-6E8A-4147-A177-3AD203B41FA5}">
                      <a16:colId xmlns:a16="http://schemas.microsoft.com/office/drawing/2014/main" val="423404063"/>
                    </a:ext>
                  </a:extLst>
                </a:gridCol>
                <a:gridCol w="1033670">
                  <a:extLst>
                    <a:ext uri="{9D8B030D-6E8A-4147-A177-3AD203B41FA5}">
                      <a16:colId xmlns:a16="http://schemas.microsoft.com/office/drawing/2014/main" val="971830252"/>
                    </a:ext>
                  </a:extLst>
                </a:gridCol>
                <a:gridCol w="1256306">
                  <a:extLst>
                    <a:ext uri="{9D8B030D-6E8A-4147-A177-3AD203B41FA5}">
                      <a16:colId xmlns:a16="http://schemas.microsoft.com/office/drawing/2014/main" val="2663368766"/>
                    </a:ext>
                  </a:extLst>
                </a:gridCol>
                <a:gridCol w="818985">
                  <a:extLst>
                    <a:ext uri="{9D8B030D-6E8A-4147-A177-3AD203B41FA5}">
                      <a16:colId xmlns:a16="http://schemas.microsoft.com/office/drawing/2014/main" val="8540049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vi-VN" sz="22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03266360"/>
                  </a:ext>
                </a:extLst>
              </a:tr>
              <a:tr h="461393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ồ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ư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u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ồ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2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á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2-3</a:t>
                      </a:r>
                      <a:endParaRPr lang="vi-VN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04076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ầ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ắc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02585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885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+ Tham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</a:rPr>
                        <a:t>tốt</a:t>
                      </a:r>
                      <a:endParaRPr lang="en-US" sz="20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Arial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1-2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ế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3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ận</a:t>
                      </a:r>
                      <a:endParaRPr lang="vi-VN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1-2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847879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: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á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ễ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3619568"/>
                  </a:ext>
                </a:extLst>
              </a:tr>
            </a:tbl>
          </a:graphicData>
        </a:graphic>
      </p:graphicFrame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9B22BD1-8DFF-11B9-CC14-A1D43AD683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577773"/>
              </p:ext>
            </p:extLst>
          </p:nvPr>
        </p:nvGraphicFramePr>
        <p:xfrm>
          <a:off x="238538" y="4704412"/>
          <a:ext cx="8905462" cy="426720"/>
        </p:xfrm>
        <a:graphic>
          <a:graphicData uri="http://schemas.openxmlformats.org/drawingml/2006/table">
            <a:tbl>
              <a:tblPr firstRow="1" bandRow="1">
                <a:tableStyleId>{696487A7-D387-4C90-AF08-1DB1AB835EEE}</a:tableStyleId>
              </a:tblPr>
              <a:tblGrid>
                <a:gridCol w="5804453">
                  <a:extLst>
                    <a:ext uri="{9D8B030D-6E8A-4147-A177-3AD203B41FA5}">
                      <a16:colId xmlns:a16="http://schemas.microsoft.com/office/drawing/2014/main" val="2868094666"/>
                    </a:ext>
                  </a:extLst>
                </a:gridCol>
                <a:gridCol w="1025719">
                  <a:extLst>
                    <a:ext uri="{9D8B030D-6E8A-4147-A177-3AD203B41FA5}">
                      <a16:colId xmlns:a16="http://schemas.microsoft.com/office/drawing/2014/main" val="2766926942"/>
                    </a:ext>
                  </a:extLst>
                </a:gridCol>
                <a:gridCol w="1256306">
                  <a:extLst>
                    <a:ext uri="{9D8B030D-6E8A-4147-A177-3AD203B41FA5}">
                      <a16:colId xmlns:a16="http://schemas.microsoft.com/office/drawing/2014/main" val="680648168"/>
                    </a:ext>
                  </a:extLst>
                </a:gridCol>
                <a:gridCol w="818984">
                  <a:extLst>
                    <a:ext uri="{9D8B030D-6E8A-4147-A177-3AD203B41FA5}">
                      <a16:colId xmlns:a16="http://schemas.microsoft.com/office/drawing/2014/main" val="21984199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vi-V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vi-VN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4087667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7407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905615F-9531-423B-B7BB-961717561CD1}"/>
              </a:ext>
            </a:extLst>
          </p:cNvPr>
          <p:cNvSpPr/>
          <p:nvPr/>
        </p:nvSpPr>
        <p:spPr>
          <a:xfrm>
            <a:off x="1288111" y="1391147"/>
            <a:ext cx="7633252" cy="5668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CB5112-896C-4A77-8797-3ED228058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62478"/>
              </p:ext>
            </p:extLst>
          </p:nvPr>
        </p:nvGraphicFramePr>
        <p:xfrm>
          <a:off x="4163024" y="1239988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" imgH="667676" progId="Equation.DSMT4">
                  <p:embed/>
                </p:oleObj>
              </mc:Choice>
              <mc:Fallback>
                <p:oleObj name="Equation" r:id="rId3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3024" y="1239988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33075B-2C06-44CC-9E22-67BCF1168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34658"/>
              </p:ext>
            </p:extLst>
          </p:nvPr>
        </p:nvGraphicFramePr>
        <p:xfrm>
          <a:off x="5814675" y="1238441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" imgH="669118" progId="Equation.DSMT4">
                  <p:embed/>
                </p:oleObj>
              </mc:Choice>
              <mc:Fallback>
                <p:oleObj name="Equation" r:id="rId5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14675" y="1238441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F4FDE72-7767-4082-971B-A0A1CD708FD9}"/>
              </a:ext>
            </a:extLst>
          </p:cNvPr>
          <p:cNvSpPr/>
          <p:nvPr/>
        </p:nvSpPr>
        <p:spPr>
          <a:xfrm>
            <a:off x="1196159" y="3030572"/>
            <a:ext cx="8464675" cy="56689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5 &lt; -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&gt;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&lt;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54FB27-B27B-41F5-84B5-F9F55D7B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32587"/>
              </p:ext>
            </p:extLst>
          </p:nvPr>
        </p:nvGraphicFramePr>
        <p:xfrm>
          <a:off x="5515763" y="2910392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" imgH="667676" progId="Equation.DSMT4">
                  <p:embed/>
                </p:oleObj>
              </mc:Choice>
              <mc:Fallback>
                <p:oleObj name="Equation" r:id="rId3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5763" y="2910392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DD7DAB-318C-4E5D-B47A-5479DC17F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46055"/>
              </p:ext>
            </p:extLst>
          </p:nvPr>
        </p:nvGraphicFramePr>
        <p:xfrm>
          <a:off x="6322311" y="2896009"/>
          <a:ext cx="507636" cy="87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" imgH="669118" progId="Equation.DSMT4">
                  <p:embed/>
                </p:oleObj>
              </mc:Choice>
              <mc:Fallback>
                <p:oleObj name="Equation" r:id="rId5" imgW="388620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2311" y="2896009"/>
                        <a:ext cx="507636" cy="87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7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>
          <a:extLst>
            <a:ext uri="{FF2B5EF4-FFF2-40B4-BE49-F238E27FC236}">
              <a16:creationId xmlns:a16="http://schemas.microsoft.com/office/drawing/2014/main" id="{696144B1-02E1-8E70-F7BD-D2B551D1D5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C273AF3-7204-B2FC-9772-22C51B8279B9}"/>
              </a:ext>
            </a:extLst>
          </p:cNvPr>
          <p:cNvSpPr/>
          <p:nvPr/>
        </p:nvSpPr>
        <p:spPr>
          <a:xfrm>
            <a:off x="354661" y="0"/>
            <a:ext cx="8415628" cy="4913906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B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26E379-511C-7918-246F-DCF719BE60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3616" y="1752644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3616" y="1752644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1C9F386-8CA4-335D-B2CE-D5657D7F9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315" y="2571750"/>
          <a:ext cx="542842" cy="934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315" y="2571750"/>
                        <a:ext cx="542842" cy="934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4149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DC5182B-3880-462B-A14D-656B456585CE}"/>
              </a:ext>
            </a:extLst>
          </p:cNvPr>
          <p:cNvSpPr/>
          <p:nvPr/>
        </p:nvSpPr>
        <p:spPr>
          <a:xfrm>
            <a:off x="103367" y="2521745"/>
            <a:ext cx="8929315" cy="125020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09" y="820972"/>
            <a:ext cx="6626585" cy="48768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C180DA-C3FD-4611-8A69-F595D1E6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85994"/>
              </p:ext>
            </p:extLst>
          </p:nvPr>
        </p:nvGraphicFramePr>
        <p:xfrm>
          <a:off x="3965712" y="760665"/>
          <a:ext cx="459519" cy="7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712" y="760665"/>
                        <a:ext cx="459519" cy="7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C0E854-BD69-4CB9-B538-D00FE4FE1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72945"/>
              </p:ext>
            </p:extLst>
          </p:nvPr>
        </p:nvGraphicFramePr>
        <p:xfrm>
          <a:off x="4979172" y="740027"/>
          <a:ext cx="459519" cy="7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9172" y="740027"/>
                        <a:ext cx="459519" cy="7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0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1119479"/>
            <a:ext cx="64160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86856"/>
              </p:ext>
            </p:extLst>
          </p:nvPr>
        </p:nvGraphicFramePr>
        <p:xfrm>
          <a:off x="4335463" y="1019175"/>
          <a:ext cx="469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5463" y="1019175"/>
                        <a:ext cx="469900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2869"/>
              </p:ext>
            </p:extLst>
          </p:nvPr>
        </p:nvGraphicFramePr>
        <p:xfrm>
          <a:off x="5335588" y="977900"/>
          <a:ext cx="660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5588" y="977900"/>
                        <a:ext cx="6604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0</TotalTime>
  <Words>440</Words>
  <Application>Microsoft Office PowerPoint</Application>
  <PresentationFormat>On-screen Show (16:9)</PresentationFormat>
  <Paragraphs>39</Paragraphs>
  <Slides>14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ptos</vt:lpstr>
      <vt:lpstr>Aptos Display</vt:lpstr>
      <vt:lpstr>Aria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HIẾU ĐÁNH GIÁ QUÁ TRÌNH LÀM VIỆC NHÓ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NH GIÁ CUỐI TIẾT HỌC CỦA CÁC NHÓ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BOOK LESSON</dc:title>
  <dc:creator>MSII</dc:creator>
  <cp:lastModifiedBy>Windows 10</cp:lastModifiedBy>
  <cp:revision>111</cp:revision>
  <dcterms:modified xsi:type="dcterms:W3CDTF">2025-02-12T03:04:16Z</dcterms:modified>
</cp:coreProperties>
</file>